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5C7F" w:rsidRDefault="00E40BD7" w:rsidP="000B5C7F">
      <w:bookmarkStart w:id="0" w:name="_GoBack"/>
      <w:bookmarkEnd w:id="0"/>
      <w:r>
        <w:t xml:space="preserve">________________________________     </w:t>
      </w:r>
      <w:r w:rsidR="000B5C7F">
        <w:t>PART 2</w:t>
      </w:r>
    </w:p>
    <w:p w:rsidR="00E40BD7" w:rsidRDefault="000B5C7F" w:rsidP="000B5C7F">
      <w:r>
        <w:t xml:space="preserve">1.  </w:t>
      </w:r>
      <w:r w:rsidR="00E40BD7">
        <w:t xml:space="preserve">State the intervals where </w:t>
      </w:r>
      <w:r w:rsidR="00E40BD7" w:rsidRPr="00E40BD7">
        <w:rPr>
          <w:position w:val="-12"/>
        </w:rPr>
        <w:object w:dxaOrig="2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18.75pt" o:ole="">
            <v:imagedata r:id="rId6" o:title=""/>
          </v:shape>
          <o:OLEObject Type="Embed" ProgID="Equation.DSMT4" ShapeID="_x0000_i1025" DrawAspect="Content" ObjectID="_1573550705" r:id="rId7"/>
        </w:object>
      </w:r>
      <w:r w:rsidR="00E40BD7">
        <w:t>is increasing or decreasing.</w:t>
      </w:r>
    </w:p>
    <w:p w:rsidR="00E40BD7" w:rsidRDefault="00E40BD7" w:rsidP="00E40BD7"/>
    <w:p w:rsidR="00E40BD7" w:rsidRDefault="00E40BD7" w:rsidP="00E40BD7"/>
    <w:p w:rsidR="00E40BD7" w:rsidRDefault="00E40BD7" w:rsidP="00E40BD7"/>
    <w:p w:rsidR="00E40BD7" w:rsidRDefault="00E40BD7" w:rsidP="00E40BD7"/>
    <w:p w:rsidR="00E40BD7" w:rsidRDefault="00E40BD7" w:rsidP="00E40BD7"/>
    <w:p w:rsidR="00E40BD7" w:rsidRDefault="00E40BD7" w:rsidP="00E40BD7"/>
    <w:p w:rsidR="00E40BD7" w:rsidRDefault="00E40BD7" w:rsidP="00E40BD7"/>
    <w:p w:rsidR="00E40BD7" w:rsidRDefault="00E40BD7" w:rsidP="00E40BD7"/>
    <w:p w:rsidR="00E40BD7" w:rsidRDefault="00E40BD7" w:rsidP="00E40BD7"/>
    <w:p w:rsidR="00E40BD7" w:rsidRDefault="00E40BD7" w:rsidP="00E40BD7"/>
    <w:p w:rsidR="00E40BD7" w:rsidRDefault="00E40BD7" w:rsidP="00E40BD7"/>
    <w:p w:rsidR="00E40BD7" w:rsidRDefault="000B5C7F" w:rsidP="000B5C7F">
      <w:r>
        <w:t xml:space="preserve">2.  </w:t>
      </w:r>
      <w:r w:rsidR="00E40BD7">
        <w:t xml:space="preserve"> Determine the </w:t>
      </w:r>
      <w:r w:rsidR="008D28F5">
        <w:t xml:space="preserve">relative </w:t>
      </w:r>
      <w:r w:rsidR="00E40BD7">
        <w:t xml:space="preserve"> extrema of </w:t>
      </w:r>
      <w:r w:rsidR="00E40BD7" w:rsidRPr="00E40BD7">
        <w:rPr>
          <w:position w:val="-12"/>
        </w:rPr>
        <w:object w:dxaOrig="2100" w:dyaOrig="380">
          <v:shape id="_x0000_i1026" type="#_x0000_t75" style="width:105pt;height:18.75pt" o:ole="">
            <v:imagedata r:id="rId8" o:title=""/>
          </v:shape>
          <o:OLEObject Type="Embed" ProgID="Equation.DSMT4" ShapeID="_x0000_i1026" DrawAspect="Content" ObjectID="_1573550706" r:id="rId9"/>
        </w:object>
      </w:r>
      <w:r w:rsidR="00E40BD7">
        <w:t>.</w:t>
      </w:r>
    </w:p>
    <w:p w:rsidR="00E40BD7" w:rsidRDefault="00E40BD7" w:rsidP="00E40BD7"/>
    <w:p w:rsidR="00E40BD7" w:rsidRDefault="00E40BD7">
      <w:r>
        <w:br w:type="page"/>
      </w:r>
    </w:p>
    <w:p w:rsidR="00D5777A" w:rsidRDefault="000B5C7F" w:rsidP="000B5C7F">
      <w:pPr>
        <w:pStyle w:val="ListParagraph"/>
      </w:pPr>
      <w:r>
        <w:lastRenderedPageBreak/>
        <w:t xml:space="preserve">3.  </w:t>
      </w:r>
      <w:r w:rsidR="00E40BD7">
        <w:t xml:space="preserve"> Determine the concavity of</w:t>
      </w:r>
      <w:r w:rsidR="00D5777A">
        <w:t xml:space="preserve"> </w:t>
      </w:r>
      <w:r w:rsidR="00D5777A" w:rsidRPr="00D5777A">
        <w:rPr>
          <w:position w:val="-14"/>
        </w:rPr>
        <w:object w:dxaOrig="2580" w:dyaOrig="400">
          <v:shape id="_x0000_i1027" type="#_x0000_t75" style="width:129pt;height:20.25pt" o:ole="">
            <v:imagedata r:id="rId10" o:title=""/>
          </v:shape>
          <o:OLEObject Type="Embed" ProgID="Equation.DSMT4" ShapeID="_x0000_i1027" DrawAspect="Content" ObjectID="_1573550707" r:id="rId11"/>
        </w:object>
      </w:r>
      <w:r w:rsidR="00D5777A">
        <w:t>.  Identify any points of inflection.</w:t>
      </w:r>
    </w:p>
    <w:p w:rsidR="00D5777A" w:rsidRDefault="00D5777A" w:rsidP="00D5777A">
      <w:pPr>
        <w:ind w:left="360"/>
      </w:pPr>
    </w:p>
    <w:p w:rsidR="00D5777A" w:rsidRDefault="00D5777A" w:rsidP="00D5777A">
      <w:pPr>
        <w:ind w:left="360"/>
      </w:pPr>
    </w:p>
    <w:p w:rsidR="00D5777A" w:rsidRDefault="00D5777A" w:rsidP="00D5777A">
      <w:pPr>
        <w:ind w:left="360"/>
      </w:pPr>
    </w:p>
    <w:p w:rsidR="00D5777A" w:rsidRDefault="00D5777A" w:rsidP="00D5777A">
      <w:pPr>
        <w:ind w:left="360"/>
      </w:pPr>
    </w:p>
    <w:p w:rsidR="00D5777A" w:rsidRDefault="00D5777A" w:rsidP="00D5777A">
      <w:pPr>
        <w:ind w:left="360"/>
      </w:pPr>
    </w:p>
    <w:p w:rsidR="00D5777A" w:rsidRDefault="00D5777A" w:rsidP="00D5777A">
      <w:pPr>
        <w:ind w:left="360"/>
      </w:pPr>
    </w:p>
    <w:p w:rsidR="00D5777A" w:rsidRDefault="00D5777A" w:rsidP="00D5777A">
      <w:pPr>
        <w:ind w:left="360"/>
      </w:pPr>
    </w:p>
    <w:p w:rsidR="00D5777A" w:rsidRDefault="00D5777A" w:rsidP="00D5777A">
      <w:pPr>
        <w:ind w:left="360"/>
      </w:pPr>
    </w:p>
    <w:p w:rsidR="00D5777A" w:rsidRDefault="00D5777A" w:rsidP="00D5777A">
      <w:pPr>
        <w:ind w:left="360"/>
      </w:pPr>
    </w:p>
    <w:p w:rsidR="00D5777A" w:rsidRDefault="00D5777A" w:rsidP="00D5777A">
      <w:pPr>
        <w:ind w:left="360"/>
      </w:pPr>
    </w:p>
    <w:p w:rsidR="00D5777A" w:rsidRDefault="00D5777A" w:rsidP="00D5777A">
      <w:pPr>
        <w:ind w:left="360"/>
      </w:pPr>
    </w:p>
    <w:p w:rsidR="00D5777A" w:rsidRDefault="000B5C7F" w:rsidP="000B5C7F">
      <w:pPr>
        <w:ind w:left="450"/>
      </w:pPr>
      <w:r>
        <w:t xml:space="preserve">4.  </w:t>
      </w:r>
      <w:r w:rsidR="00D5777A">
        <w:t xml:space="preserve"> Determine the absolute extrema of </w:t>
      </w:r>
      <w:r w:rsidR="00D5777A" w:rsidRPr="00D5777A">
        <w:rPr>
          <w:position w:val="-24"/>
        </w:rPr>
        <w:object w:dxaOrig="2620" w:dyaOrig="620">
          <v:shape id="_x0000_i1028" type="#_x0000_t75" style="width:131.25pt;height:30.75pt" o:ole="">
            <v:imagedata r:id="rId12" o:title=""/>
          </v:shape>
          <o:OLEObject Type="Embed" ProgID="Equation.DSMT4" ShapeID="_x0000_i1028" DrawAspect="Content" ObjectID="_1573550708" r:id="rId13"/>
        </w:object>
      </w:r>
      <w:r w:rsidR="00D5777A">
        <w:t xml:space="preserve"> over </w:t>
      </w:r>
      <w:r w:rsidR="00D5777A" w:rsidRPr="00D5777A">
        <w:rPr>
          <w:position w:val="-14"/>
        </w:rPr>
        <w:object w:dxaOrig="680" w:dyaOrig="400">
          <v:shape id="_x0000_i1029" type="#_x0000_t75" style="width:33.75pt;height:20.25pt" o:ole="">
            <v:imagedata r:id="rId14" o:title=""/>
          </v:shape>
          <o:OLEObject Type="Embed" ProgID="Equation.DSMT4" ShapeID="_x0000_i1029" DrawAspect="Content" ObjectID="_1573550709" r:id="rId15"/>
        </w:object>
      </w:r>
      <w:r w:rsidR="00D5777A">
        <w:t>.</w:t>
      </w:r>
    </w:p>
    <w:p w:rsidR="000B5C7F" w:rsidRPr="000B5C7F" w:rsidRDefault="00D5777A" w:rsidP="000B5C7F">
      <w:pPr>
        <w:pStyle w:val="ListParagraph"/>
        <w:numPr>
          <w:ilvl w:val="0"/>
          <w:numId w:val="2"/>
        </w:numPr>
        <w:rPr>
          <w:rFonts w:ascii="Calibri" w:eastAsia="Calibri" w:hAnsi="Calibri" w:cs="Times New Roman"/>
        </w:rPr>
      </w:pPr>
      <w:r>
        <w:br w:type="page"/>
      </w:r>
    </w:p>
    <w:p w:rsidR="000B5C7F" w:rsidRDefault="000B5C7F" w:rsidP="000B5C7F">
      <w:pPr>
        <w:pStyle w:val="ListParagraph"/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lastRenderedPageBreak/>
        <w:t>FIND EACH ANTIDERIVATIVE.</w:t>
      </w:r>
    </w:p>
    <w:p w:rsidR="000B5C7F" w:rsidRPr="000B5C7F" w:rsidRDefault="000B5C7F" w:rsidP="000B5C7F">
      <w:pPr>
        <w:ind w:left="360"/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t xml:space="preserve">5.  </w:t>
      </w:r>
      <w:r w:rsidRPr="000B5C7F">
        <w:rPr>
          <w:position w:val="-16"/>
        </w:rPr>
        <w:object w:dxaOrig="1980" w:dyaOrig="440">
          <v:shape id="_x0000_i1030" type="#_x0000_t75" style="width:99pt;height:21.75pt" o:ole="">
            <v:imagedata r:id="rId16" o:title=""/>
          </v:shape>
          <o:OLEObject Type="Embed" ProgID="Equation.DSMT4" ShapeID="_x0000_i1030" DrawAspect="Content" ObjectID="_1573550710" r:id="rId17"/>
        </w:object>
      </w:r>
    </w:p>
    <w:p w:rsidR="000B5C7F" w:rsidRPr="000B5C7F" w:rsidRDefault="000B5C7F" w:rsidP="000B5C7F">
      <w:pPr>
        <w:rPr>
          <w:rFonts w:ascii="Calibri" w:eastAsia="Calibri" w:hAnsi="Calibri" w:cs="Times New Roman"/>
        </w:rPr>
      </w:pPr>
    </w:p>
    <w:p w:rsidR="000B5C7F" w:rsidRPr="000B5C7F" w:rsidRDefault="000B5C7F" w:rsidP="000B5C7F">
      <w:pPr>
        <w:rPr>
          <w:rFonts w:ascii="Calibri" w:eastAsia="Calibri" w:hAnsi="Calibri" w:cs="Times New Roman"/>
        </w:rPr>
      </w:pPr>
    </w:p>
    <w:p w:rsidR="000B5C7F" w:rsidRPr="000B5C7F" w:rsidRDefault="000B5C7F" w:rsidP="000B5C7F">
      <w:pPr>
        <w:rPr>
          <w:rFonts w:ascii="Calibri" w:eastAsia="Calibri" w:hAnsi="Calibri" w:cs="Times New Roman"/>
        </w:rPr>
      </w:pPr>
    </w:p>
    <w:p w:rsidR="000B5C7F" w:rsidRPr="000B5C7F" w:rsidRDefault="000B5C7F" w:rsidP="000B5C7F">
      <w:pPr>
        <w:ind w:left="720"/>
        <w:contextualSpacing/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t xml:space="preserve">6.  </w:t>
      </w:r>
      <w:r w:rsidRPr="000B5C7F">
        <w:rPr>
          <w:rFonts w:ascii="Calibri" w:eastAsia="Calibri" w:hAnsi="Calibri" w:cs="Times New Roman"/>
        </w:rPr>
        <w:t xml:space="preserve"> </w:t>
      </w:r>
      <w:r w:rsidRPr="000B5C7F">
        <w:rPr>
          <w:rFonts w:ascii="Calibri" w:eastAsia="Calibri" w:hAnsi="Calibri" w:cs="Times New Roman"/>
          <w:position w:val="-16"/>
        </w:rPr>
        <w:object w:dxaOrig="1740" w:dyaOrig="440">
          <v:shape id="_x0000_i1031" type="#_x0000_t75" style="width:87pt;height:21.75pt" o:ole="">
            <v:imagedata r:id="rId18" o:title=""/>
          </v:shape>
          <o:OLEObject Type="Embed" ProgID="Equation.DSMT4" ShapeID="_x0000_i1031" DrawAspect="Content" ObjectID="_1573550711" r:id="rId19"/>
        </w:object>
      </w:r>
    </w:p>
    <w:p w:rsidR="000B5C7F" w:rsidRPr="000B5C7F" w:rsidRDefault="000B5C7F" w:rsidP="000B5C7F">
      <w:pPr>
        <w:rPr>
          <w:rFonts w:ascii="Calibri" w:eastAsia="Calibri" w:hAnsi="Calibri" w:cs="Times New Roman"/>
        </w:rPr>
      </w:pPr>
    </w:p>
    <w:p w:rsidR="000B5C7F" w:rsidRPr="000B5C7F" w:rsidRDefault="000B5C7F" w:rsidP="000B5C7F">
      <w:pPr>
        <w:rPr>
          <w:rFonts w:ascii="Calibri" w:eastAsia="Calibri" w:hAnsi="Calibri" w:cs="Times New Roman"/>
        </w:rPr>
      </w:pPr>
    </w:p>
    <w:p w:rsidR="000B5C7F" w:rsidRPr="000B5C7F" w:rsidRDefault="000B5C7F" w:rsidP="000B5C7F">
      <w:pPr>
        <w:rPr>
          <w:rFonts w:ascii="Calibri" w:eastAsia="Calibri" w:hAnsi="Calibri" w:cs="Times New Roman"/>
        </w:rPr>
      </w:pPr>
    </w:p>
    <w:p w:rsidR="000B5C7F" w:rsidRPr="000B5C7F" w:rsidRDefault="000B5C7F" w:rsidP="000B5C7F">
      <w:pPr>
        <w:ind w:left="720"/>
        <w:contextualSpacing/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t xml:space="preserve">7.  </w:t>
      </w:r>
      <w:r w:rsidRPr="000B5C7F">
        <w:rPr>
          <w:rFonts w:ascii="Calibri" w:eastAsia="Calibri" w:hAnsi="Calibri" w:cs="Times New Roman"/>
        </w:rPr>
        <w:t xml:space="preserve"> </w:t>
      </w:r>
      <w:r w:rsidR="00E46565" w:rsidRPr="000B5C7F">
        <w:rPr>
          <w:rFonts w:ascii="Calibri" w:eastAsia="Calibri" w:hAnsi="Calibri" w:cs="Times New Roman"/>
          <w:position w:val="-30"/>
        </w:rPr>
        <w:object w:dxaOrig="2100" w:dyaOrig="720">
          <v:shape id="_x0000_i1032" type="#_x0000_t75" style="width:105pt;height:36pt" o:ole="">
            <v:imagedata r:id="rId20" o:title=""/>
          </v:shape>
          <o:OLEObject Type="Embed" ProgID="Equation.DSMT4" ShapeID="_x0000_i1032" DrawAspect="Content" ObjectID="_1573550712" r:id="rId21"/>
        </w:object>
      </w:r>
    </w:p>
    <w:p w:rsidR="000B5C7F" w:rsidRPr="000B5C7F" w:rsidRDefault="000B5C7F" w:rsidP="000B5C7F">
      <w:pPr>
        <w:rPr>
          <w:rFonts w:ascii="Calibri" w:eastAsia="Calibri" w:hAnsi="Calibri" w:cs="Times New Roman"/>
        </w:rPr>
      </w:pPr>
    </w:p>
    <w:p w:rsidR="00D5777A" w:rsidRDefault="00D5777A"/>
    <w:p w:rsidR="000B5C7F" w:rsidRDefault="000B5C7F"/>
    <w:p w:rsidR="000B5C7F" w:rsidRDefault="000B5C7F"/>
    <w:p w:rsidR="000B5C7F" w:rsidRDefault="000B5C7F">
      <w:r>
        <w:t>EVALUATE.</w:t>
      </w:r>
    </w:p>
    <w:p w:rsidR="000B5C7F" w:rsidRDefault="000B5C7F">
      <w:r>
        <w:t xml:space="preserve">8.  </w:t>
      </w:r>
      <w:r w:rsidR="00E46565" w:rsidRPr="000B5C7F">
        <w:rPr>
          <w:position w:val="-30"/>
        </w:rPr>
        <w:object w:dxaOrig="1660" w:dyaOrig="740">
          <v:shape id="_x0000_i1033" type="#_x0000_t75" style="width:83.25pt;height:36.75pt" o:ole="">
            <v:imagedata r:id="rId22" o:title=""/>
          </v:shape>
          <o:OLEObject Type="Embed" ProgID="Equation.DSMT4" ShapeID="_x0000_i1033" DrawAspect="Content" ObjectID="_1573550713" r:id="rId23"/>
        </w:object>
      </w:r>
      <w:r>
        <w:t xml:space="preserve"> </w:t>
      </w:r>
    </w:p>
    <w:p w:rsidR="000B5C7F" w:rsidRDefault="000B5C7F"/>
    <w:p w:rsidR="000B5C7F" w:rsidRDefault="000B5C7F"/>
    <w:p w:rsidR="000B5C7F" w:rsidRDefault="000B5C7F"/>
    <w:p w:rsidR="000B5C7F" w:rsidRDefault="000B5C7F"/>
    <w:p w:rsidR="000B5C7F" w:rsidRDefault="000B5C7F"/>
    <w:p w:rsidR="000B5C7F" w:rsidRDefault="000B5C7F"/>
    <w:p w:rsidR="000B5C7F" w:rsidRDefault="000B5C7F"/>
    <w:p w:rsidR="000B5C7F" w:rsidRDefault="000B5C7F"/>
    <w:p w:rsidR="000B5C7F" w:rsidRDefault="000B5C7F">
      <w:r>
        <w:lastRenderedPageBreak/>
        <w:t xml:space="preserve">9.  Find the area between the graph of </w:t>
      </w:r>
      <w:r w:rsidRPr="000B5C7F">
        <w:rPr>
          <w:position w:val="-10"/>
        </w:rPr>
        <w:object w:dxaOrig="1800" w:dyaOrig="360">
          <v:shape id="_x0000_i1034" type="#_x0000_t75" style="width:90pt;height:18pt" o:ole="">
            <v:imagedata r:id="rId24" o:title=""/>
          </v:shape>
          <o:OLEObject Type="Embed" ProgID="Equation.DSMT4" ShapeID="_x0000_i1034" DrawAspect="Content" ObjectID="_1573550714" r:id="rId25"/>
        </w:object>
      </w:r>
      <w:r>
        <w:t xml:space="preserve"> </w:t>
      </w:r>
      <w:r w:rsidR="00E46565">
        <w:t xml:space="preserve">and the x-axis </w:t>
      </w:r>
      <w:r>
        <w:t>over [1, 5].</w:t>
      </w:r>
    </w:p>
    <w:p w:rsidR="000B5C7F" w:rsidRDefault="000B5C7F"/>
    <w:p w:rsidR="000B5C7F" w:rsidRDefault="000B5C7F"/>
    <w:p w:rsidR="000B5C7F" w:rsidRDefault="000B5C7F"/>
    <w:p w:rsidR="000B5C7F" w:rsidRDefault="000B5C7F"/>
    <w:p w:rsidR="000B5C7F" w:rsidRDefault="000B5C7F"/>
    <w:p w:rsidR="000B5C7F" w:rsidRDefault="000B5C7F"/>
    <w:p w:rsidR="00E46565" w:rsidRDefault="00E46565">
      <w:r>
        <w:br w:type="page"/>
      </w:r>
    </w:p>
    <w:p w:rsidR="003C0339" w:rsidRDefault="003C0339">
      <w:r>
        <w:lastRenderedPageBreak/>
        <w:t xml:space="preserve">10.  </w:t>
      </w:r>
      <w:r w:rsidR="000B5C7F">
        <w:t xml:space="preserve">Find the area between the graphs of </w:t>
      </w:r>
      <w:r w:rsidR="000B5C7F" w:rsidRPr="000B5C7F">
        <w:rPr>
          <w:position w:val="-10"/>
        </w:rPr>
        <w:object w:dxaOrig="780" w:dyaOrig="360">
          <v:shape id="_x0000_i1035" type="#_x0000_t75" style="width:39pt;height:18pt" o:ole="">
            <v:imagedata r:id="rId26" o:title=""/>
          </v:shape>
          <o:OLEObject Type="Embed" ProgID="Equation.DSMT4" ShapeID="_x0000_i1035" DrawAspect="Content" ObjectID="_1573550715" r:id="rId27"/>
        </w:object>
      </w:r>
      <w:r w:rsidR="000B5C7F">
        <w:t xml:space="preserve"> and </w:t>
      </w:r>
      <w:r w:rsidR="000B5C7F" w:rsidRPr="000B5C7F">
        <w:rPr>
          <w:position w:val="-10"/>
        </w:rPr>
        <w:object w:dxaOrig="1100" w:dyaOrig="320">
          <v:shape id="_x0000_i1036" type="#_x0000_t75" style="width:54.75pt;height:15.75pt" o:ole="">
            <v:imagedata r:id="rId28" o:title=""/>
          </v:shape>
          <o:OLEObject Type="Embed" ProgID="Equation.DSMT4" ShapeID="_x0000_i1036" DrawAspect="Content" ObjectID="_1573550716" r:id="rId29"/>
        </w:object>
      </w:r>
      <w:r w:rsidR="000B5C7F">
        <w:t xml:space="preserve"> over [ 0, 3 ].</w:t>
      </w:r>
    </w:p>
    <w:p w:rsidR="003C0339" w:rsidRDefault="003C0339">
      <w:r>
        <w:br w:type="page"/>
      </w:r>
    </w:p>
    <w:p w:rsidR="000B5C7F" w:rsidRDefault="003C0339">
      <w:r>
        <w:lastRenderedPageBreak/>
        <w:t xml:space="preserve">11.  Solve </w:t>
      </w:r>
      <w:r w:rsidRPr="00F013E2">
        <w:rPr>
          <w:position w:val="-24"/>
        </w:rPr>
        <w:object w:dxaOrig="2280" w:dyaOrig="639">
          <v:shape id="_x0000_i1037" type="#_x0000_t75" style="width:114pt;height:32.25pt" o:ole="">
            <v:imagedata r:id="rId30" o:title=""/>
          </v:shape>
          <o:OLEObject Type="Embed" ProgID="Equation.DSMT4" ShapeID="_x0000_i1037" DrawAspect="Content" ObjectID="_1573550717" r:id="rId31"/>
        </w:object>
      </w:r>
      <w:r>
        <w:t xml:space="preserve"> when </w:t>
      </w:r>
      <w:r w:rsidRPr="00F013E2">
        <w:rPr>
          <w:position w:val="-6"/>
        </w:rPr>
        <w:object w:dxaOrig="600" w:dyaOrig="279">
          <v:shape id="_x0000_i1038" type="#_x0000_t75" style="width:30pt;height:14.25pt" o:ole="">
            <v:imagedata r:id="rId32" o:title=""/>
          </v:shape>
          <o:OLEObject Type="Embed" ProgID="Equation.DSMT4" ShapeID="_x0000_i1038" DrawAspect="Content" ObjectID="_1573550718" r:id="rId33"/>
        </w:object>
      </w:r>
      <w:r>
        <w:t xml:space="preserve"> .</w:t>
      </w:r>
    </w:p>
    <w:sectPr w:rsidR="000B5C7F" w:rsidSect="001344A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5D1756"/>
    <w:multiLevelType w:val="hybridMultilevel"/>
    <w:tmpl w:val="097AE5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31B096F"/>
    <w:multiLevelType w:val="hybridMultilevel"/>
    <w:tmpl w:val="E0C8DF20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0BD7"/>
    <w:rsid w:val="000027F6"/>
    <w:rsid w:val="000B5C7F"/>
    <w:rsid w:val="001344A9"/>
    <w:rsid w:val="002E1C0F"/>
    <w:rsid w:val="003832FE"/>
    <w:rsid w:val="003C0339"/>
    <w:rsid w:val="00566D71"/>
    <w:rsid w:val="008D28F5"/>
    <w:rsid w:val="00943B23"/>
    <w:rsid w:val="00A51FCA"/>
    <w:rsid w:val="00B57B10"/>
    <w:rsid w:val="00B8631D"/>
    <w:rsid w:val="00C23C67"/>
    <w:rsid w:val="00D06B09"/>
    <w:rsid w:val="00D52677"/>
    <w:rsid w:val="00D5777A"/>
    <w:rsid w:val="00E40BD7"/>
    <w:rsid w:val="00E46565"/>
    <w:rsid w:val="00E56F72"/>
    <w:rsid w:val="00F013E2"/>
    <w:rsid w:val="00F91B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0BD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D28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28F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0BD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D28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28F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32</Words>
  <Characters>75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rles</dc:creator>
  <cp:lastModifiedBy>HCCS</cp:lastModifiedBy>
  <cp:revision>2</cp:revision>
  <cp:lastPrinted>2014-06-27T12:45:00Z</cp:lastPrinted>
  <dcterms:created xsi:type="dcterms:W3CDTF">2017-11-30T18:38:00Z</dcterms:created>
  <dcterms:modified xsi:type="dcterms:W3CDTF">2017-11-30T1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